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5DB0" w:rsidRPr="00EB5D90" w:rsidRDefault="00955DB0" w:rsidP="00955DB0">
      <w:pPr>
        <w:pStyle w:val="NoSpacing"/>
        <w:rPr>
          <w:b/>
          <w:color w:val="7030A0"/>
          <w:sz w:val="24"/>
        </w:rPr>
      </w:pPr>
      <w:r w:rsidRPr="00EB5D90">
        <w:rPr>
          <w:b/>
          <w:color w:val="7030A0"/>
          <w:sz w:val="24"/>
        </w:rPr>
        <w:t xml:space="preserve">                                                </w:t>
      </w:r>
      <w:r>
        <w:rPr>
          <w:b/>
          <w:color w:val="7030A0"/>
          <w:sz w:val="24"/>
        </w:rPr>
        <w:t xml:space="preserve">                         MATHS-</w:t>
      </w:r>
      <w:r w:rsidRPr="00EB5D90">
        <w:rPr>
          <w:b/>
          <w:color w:val="7030A0"/>
          <w:sz w:val="24"/>
        </w:rPr>
        <w:t>X (SA-II)</w:t>
      </w:r>
    </w:p>
    <w:p w:rsidR="00955DB0" w:rsidRPr="00EB5D90" w:rsidRDefault="00955DB0" w:rsidP="00955DB0">
      <w:pPr>
        <w:pStyle w:val="NoSpacing"/>
        <w:tabs>
          <w:tab w:val="left" w:pos="4320"/>
        </w:tabs>
        <w:rPr>
          <w:b/>
        </w:rPr>
      </w:pPr>
      <w:r w:rsidRPr="00EB5D90">
        <w:rPr>
          <w:b/>
        </w:rPr>
        <w:tab/>
      </w:r>
    </w:p>
    <w:p w:rsidR="00955DB0" w:rsidRPr="00EB5D90" w:rsidRDefault="00955DB0" w:rsidP="00955DB0">
      <w:pPr>
        <w:pStyle w:val="NoSpacing"/>
        <w:rPr>
          <w:b/>
        </w:rPr>
      </w:pPr>
      <w:r>
        <w:rPr>
          <w:b/>
        </w:rPr>
        <w:t>[Time Allowed: 3</w:t>
      </w:r>
      <w:r w:rsidRPr="00EB5D90">
        <w:rPr>
          <w:b/>
        </w:rPr>
        <w:t xml:space="preserve"> Hours]                                                 </w:t>
      </w:r>
      <w:r w:rsidRPr="00EB5D90">
        <w:rPr>
          <w:b/>
        </w:rPr>
        <w:tab/>
      </w:r>
      <w:r w:rsidRPr="00EB5D90">
        <w:rPr>
          <w:b/>
        </w:rPr>
        <w:tab/>
        <w:t xml:space="preserve">                             [Maximum Marks: 90]</w:t>
      </w:r>
    </w:p>
    <w:p w:rsidR="00955DB0" w:rsidRPr="00EB5D90" w:rsidRDefault="00955DB0" w:rsidP="00955DB0">
      <w:pPr>
        <w:pStyle w:val="NoSpacing"/>
        <w:rPr>
          <w:b/>
          <w:u w:val="single"/>
        </w:rPr>
      </w:pPr>
      <w:r w:rsidRPr="00EB5D90">
        <w:rPr>
          <w:b/>
          <w:u w:val="single"/>
        </w:rPr>
        <w:t xml:space="preserve"> </w:t>
      </w:r>
    </w:p>
    <w:p w:rsidR="00955DB0" w:rsidRDefault="00955DB0" w:rsidP="00131BF9">
      <w:pPr>
        <w:pStyle w:val="NoSpacing"/>
        <w:rPr>
          <w:b/>
          <w:u w:val="single"/>
        </w:rPr>
      </w:pPr>
    </w:p>
    <w:p w:rsidR="00131BF9" w:rsidRPr="00EB5D90" w:rsidRDefault="00131BF9" w:rsidP="00131BF9">
      <w:pPr>
        <w:pStyle w:val="NoSpacing"/>
        <w:rPr>
          <w:b/>
          <w:u w:val="single"/>
        </w:rPr>
      </w:pPr>
      <w:r w:rsidRPr="00EB5D90">
        <w:rPr>
          <w:b/>
          <w:u w:val="single"/>
        </w:rPr>
        <w:t>General Instructions:</w:t>
      </w:r>
    </w:p>
    <w:p w:rsidR="00131BF9" w:rsidRPr="00EB5D90" w:rsidRDefault="00131BF9" w:rsidP="00131BF9">
      <w:pPr>
        <w:pStyle w:val="NoSpacing"/>
        <w:rPr>
          <w:b/>
        </w:rPr>
      </w:pPr>
      <w:r w:rsidRPr="00EB5D90">
        <w:rPr>
          <w:b/>
        </w:rPr>
        <w:t xml:space="preserve">       (i)  All questions are compulsory.</w:t>
      </w:r>
    </w:p>
    <w:p w:rsidR="00131BF9" w:rsidRPr="00EB5D90" w:rsidRDefault="00131BF9" w:rsidP="00131BF9">
      <w:pPr>
        <w:pStyle w:val="NoSpacing"/>
        <w:rPr>
          <w:b/>
        </w:rPr>
      </w:pPr>
      <w:r w:rsidRPr="00EB5D90">
        <w:rPr>
          <w:b/>
        </w:rPr>
        <w:t xml:space="preserve">      (ii)  The question paper consists of 31 questions divided into four sections A,B,C and D .Section A    </w:t>
      </w:r>
    </w:p>
    <w:p w:rsidR="00131BF9" w:rsidRPr="00EB5D90" w:rsidRDefault="00131BF9" w:rsidP="00131BF9">
      <w:pPr>
        <w:pStyle w:val="NoSpacing"/>
        <w:rPr>
          <w:b/>
        </w:rPr>
      </w:pPr>
      <w:r w:rsidRPr="00EB5D90">
        <w:rPr>
          <w:b/>
        </w:rPr>
        <w:t xml:space="preserve">            comprises of 4 questions of 1 mark each. Section B comprises of 6 questions of 2 marks each,      </w:t>
      </w:r>
    </w:p>
    <w:p w:rsidR="00131BF9" w:rsidRDefault="00131BF9" w:rsidP="00131BF9">
      <w:pPr>
        <w:pStyle w:val="NoSpacing"/>
        <w:rPr>
          <w:b/>
        </w:rPr>
      </w:pPr>
      <w:r w:rsidRPr="00EB5D90">
        <w:rPr>
          <w:b/>
        </w:rPr>
        <w:t xml:space="preserve">            section C comprises of 10 questions of 3 marks each and Section D comprises of 11 questions of </w:t>
      </w:r>
      <w:r>
        <w:rPr>
          <w:b/>
        </w:rPr>
        <w:t xml:space="preserve">  </w:t>
      </w:r>
    </w:p>
    <w:p w:rsidR="00131BF9" w:rsidRPr="00EB5D90" w:rsidRDefault="00131BF9" w:rsidP="00131BF9">
      <w:pPr>
        <w:pStyle w:val="NoSpacing"/>
        <w:rPr>
          <w:b/>
        </w:rPr>
      </w:pPr>
      <w:r>
        <w:rPr>
          <w:b/>
        </w:rPr>
        <w:t xml:space="preserve">            </w:t>
      </w:r>
      <w:r w:rsidRPr="00EB5D90">
        <w:rPr>
          <w:b/>
        </w:rPr>
        <w:t>4 marks each.</w:t>
      </w:r>
    </w:p>
    <w:p w:rsidR="00131BF9" w:rsidRPr="00EB5D90" w:rsidRDefault="00131BF9" w:rsidP="00131BF9">
      <w:pPr>
        <w:pStyle w:val="NoSpacing"/>
        <w:rPr>
          <w:b/>
        </w:rPr>
      </w:pPr>
      <w:r w:rsidRPr="00EB5D90">
        <w:rPr>
          <w:b/>
        </w:rPr>
        <w:t xml:space="preserve">      (iii) There is no overall choice.</w:t>
      </w:r>
    </w:p>
    <w:p w:rsidR="00131BF9" w:rsidRPr="00EB5D90" w:rsidRDefault="00131BF9" w:rsidP="00131BF9">
      <w:pPr>
        <w:pStyle w:val="NoSpacing"/>
        <w:rPr>
          <w:b/>
        </w:rPr>
      </w:pPr>
      <w:r w:rsidRPr="00EB5D90">
        <w:rPr>
          <w:b/>
        </w:rPr>
        <w:t xml:space="preserve">      (iv) Use of calculators is not permitted.</w:t>
      </w:r>
    </w:p>
    <w:p w:rsidR="00131BF9" w:rsidRPr="00EB5D90" w:rsidRDefault="00131BF9" w:rsidP="00131BF9">
      <w:pPr>
        <w:pStyle w:val="NoSpacing"/>
        <w:rPr>
          <w:b/>
        </w:rPr>
      </w:pPr>
      <w:r w:rsidRPr="00EB5D90">
        <w:rPr>
          <w:b/>
        </w:rPr>
        <w:t xml:space="preserve">      (v) An additional 15 minutes time has been allotted to read this question paper only.</w:t>
      </w:r>
    </w:p>
    <w:p w:rsidR="00131BF9" w:rsidRDefault="00433CC2" w:rsidP="00131BF9">
      <w:pPr>
        <w:pStyle w:val="NoSpacing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4" type="#_x0000_t202" style="position:absolute;margin-left:197.25pt;margin-top:15pt;width:72.35pt;height:24.55pt;z-index:251660288;mso-width-relative:margin;mso-height-relative:margin" fillcolor="white [3201]" strokecolor="#666 [1936]" strokeweight="1pt">
            <v:fill color2="#999 [1296]" focusposition="1" focussize="" focus="100%" type="gradient"/>
            <v:shadow on="t" type="perspective" color="#7f7f7f [1601]" opacity=".5" offset="1pt" offset2="-3pt"/>
            <v:textbox style="mso-next-textbox:#_x0000_s1044">
              <w:txbxContent>
                <w:p w:rsidR="00131BF9" w:rsidRPr="00254FAF" w:rsidRDefault="00131BF9" w:rsidP="00131BF9">
                  <w:pPr>
                    <w:rPr>
                      <w:sz w:val="24"/>
                    </w:rPr>
                  </w:pPr>
                  <w:r w:rsidRPr="00254FAF">
                    <w:rPr>
                      <w:b/>
                      <w:sz w:val="24"/>
                    </w:rPr>
                    <w:t>Section -‘A’</w:t>
                  </w:r>
                </w:p>
              </w:txbxContent>
            </v:textbox>
          </v:shape>
        </w:pict>
      </w:r>
    </w:p>
    <w:p w:rsidR="00131BF9" w:rsidRDefault="00131BF9" w:rsidP="00131BF9">
      <w:pPr>
        <w:pStyle w:val="NoSpacing"/>
      </w:pPr>
    </w:p>
    <w:p w:rsidR="00131BF9" w:rsidRDefault="00131BF9" w:rsidP="00131BF9">
      <w:pPr>
        <w:pStyle w:val="NoSpacing"/>
      </w:pPr>
    </w:p>
    <w:p w:rsidR="00131BF9" w:rsidRDefault="00131BF9" w:rsidP="00E651E1">
      <w:pPr>
        <w:pStyle w:val="NoSpacing"/>
      </w:pPr>
    </w:p>
    <w:p w:rsidR="00093FEC" w:rsidRDefault="000C6CC8" w:rsidP="00E651E1">
      <w:pPr>
        <w:pStyle w:val="NoSpacing"/>
      </w:pPr>
      <w:r>
        <w:t>1. The</w:t>
      </w:r>
      <w:r w:rsidR="00503597">
        <w:t xml:space="preserve"> common difference of the A.P.</w:t>
      </w:r>
      <w:r w:rsidR="00503597" w:rsidRPr="00503597">
        <w:rPr>
          <w:position w:val="-28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pt" o:ole="">
            <v:imagedata r:id="rId7" o:title=""/>
          </v:shape>
          <o:OLEObject Type="Embed" ProgID="Equation.DSMT4" ShapeID="_x0000_i1025" DrawAspect="Content" ObjectID="_1476348862" r:id="rId8"/>
        </w:object>
      </w:r>
    </w:p>
    <w:p w:rsidR="00503597" w:rsidRDefault="002C64DD" w:rsidP="00E651E1">
      <w:pPr>
        <w:pStyle w:val="NoSpacing"/>
      </w:pPr>
      <w:r>
        <w:t xml:space="preserve">   </w:t>
      </w:r>
      <w:r w:rsidR="00E651E1">
        <w:t xml:space="preserve">    </w:t>
      </w:r>
      <w:r w:rsidR="000C6CC8">
        <w:t xml:space="preserve">   </w:t>
      </w:r>
      <w:r w:rsidR="00E651E1">
        <w:t xml:space="preserve"> </w:t>
      </w:r>
      <w:r w:rsidR="00503597">
        <w:t xml:space="preserve">(a) -1         </w:t>
      </w:r>
      <w:r w:rsidR="000C6CC8">
        <w:t xml:space="preserve">           </w:t>
      </w:r>
      <w:r>
        <w:t xml:space="preserve">       </w:t>
      </w:r>
      <w:r w:rsidR="00503597">
        <w:t xml:space="preserve">  (b)</w:t>
      </w:r>
      <w:r>
        <w:t xml:space="preserve"> 1                                  </w:t>
      </w:r>
      <w:r w:rsidR="000C6CC8">
        <w:t xml:space="preserve"> </w:t>
      </w:r>
      <w:r>
        <w:t xml:space="preserve"> (c) q                    </w:t>
      </w:r>
      <w:r w:rsidR="000C6CC8">
        <w:t xml:space="preserve">  </w:t>
      </w:r>
      <w:r>
        <w:t xml:space="preserve">   (d</w:t>
      </w:r>
      <w:r w:rsidR="00503597">
        <w:t>)</w:t>
      </w:r>
      <w:r w:rsidR="000C6CC8">
        <w:t xml:space="preserve"> </w:t>
      </w:r>
      <w:r w:rsidR="00503597">
        <w:t>2q</w:t>
      </w:r>
    </w:p>
    <w:p w:rsidR="00E651E1" w:rsidRDefault="00503597" w:rsidP="00E651E1">
      <w:pPr>
        <w:pStyle w:val="NoSpacing"/>
      </w:pPr>
      <w:r>
        <w:t>2.</w:t>
      </w:r>
      <w:r w:rsidR="000C6CC8">
        <w:t xml:space="preserve"> </w:t>
      </w:r>
      <w:r>
        <w:t xml:space="preserve">In </w:t>
      </w:r>
      <w:r w:rsidR="000C6CC8">
        <w:t>figure, DE</w:t>
      </w:r>
      <w:r>
        <w:t xml:space="preserve"> and De are tangents from an external point D to a circle with centre A.If DE =5cm and</w:t>
      </w:r>
    </w:p>
    <w:p w:rsidR="00503597" w:rsidRDefault="00E651E1" w:rsidP="00E651E1">
      <w:pPr>
        <w:pStyle w:val="NoSpacing"/>
      </w:pPr>
      <w:r>
        <w:t xml:space="preserve">     </w:t>
      </w:r>
      <w:r w:rsidR="00503597" w:rsidRPr="00503597">
        <w:rPr>
          <w:position w:val="-4"/>
        </w:rPr>
        <w:object w:dxaOrig="1040" w:dyaOrig="260">
          <v:shape id="_x0000_i1026" type="#_x0000_t75" style="width:51.75pt;height:12.75pt" o:ole="">
            <v:imagedata r:id="rId9" o:title=""/>
          </v:shape>
          <o:OLEObject Type="Embed" ProgID="Equation.DSMT4" ShapeID="_x0000_i1026" DrawAspect="Content" ObjectID="_1476348863" r:id="rId10"/>
        </w:object>
      </w:r>
      <w:r w:rsidR="000C6CC8">
        <w:t>, then</w:t>
      </w:r>
      <w:r w:rsidR="00503597">
        <w:t xml:space="preserve"> the radius of the circle is </w:t>
      </w:r>
    </w:p>
    <w:p w:rsidR="002C64DD" w:rsidRDefault="002C64DD" w:rsidP="00E651E1">
      <w:pPr>
        <w:pStyle w:val="NoSpacing"/>
        <w:jc w:val="center"/>
      </w:pPr>
      <w:r>
        <w:rPr>
          <w:noProof/>
        </w:rPr>
        <w:drawing>
          <wp:inline distT="0" distB="0" distL="0" distR="0">
            <wp:extent cx="1838325" cy="1362075"/>
            <wp:effectExtent l="1905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3597" w:rsidRDefault="00E651E1" w:rsidP="00E651E1">
      <w:pPr>
        <w:pStyle w:val="NoSpacing"/>
      </w:pPr>
      <w:r>
        <w:t xml:space="preserve">   </w:t>
      </w:r>
      <w:r w:rsidR="002C64DD">
        <w:t xml:space="preserve">   </w:t>
      </w:r>
      <w:r w:rsidR="00503597">
        <w:t xml:space="preserve">(a) 3cm </w:t>
      </w:r>
      <w:r w:rsidR="002C64DD">
        <w:t xml:space="preserve">           </w:t>
      </w:r>
      <w:r w:rsidR="00503597">
        <w:t xml:space="preserve"> (b) 5cm          </w:t>
      </w:r>
      <w:r w:rsidR="002C64DD">
        <w:t xml:space="preserve">       </w:t>
      </w:r>
      <w:r w:rsidR="00503597">
        <w:t xml:space="preserve">       (c</w:t>
      </w:r>
      <w:r w:rsidR="000C6CC8">
        <w:t>) 4</w:t>
      </w:r>
      <w:r w:rsidR="00503597">
        <w:t xml:space="preserve"> cm                       (d) 6 cm</w:t>
      </w:r>
    </w:p>
    <w:p w:rsidR="008205BA" w:rsidRDefault="000C6CC8" w:rsidP="00E651E1">
      <w:pPr>
        <w:pStyle w:val="NoSpacing"/>
      </w:pPr>
      <w:r>
        <w:t>3. In</w:t>
      </w:r>
      <w:r w:rsidR="00503597">
        <w:t xml:space="preserve"> </w:t>
      </w:r>
      <w:r>
        <w:t>figure, a</w:t>
      </w:r>
      <w:r w:rsidR="00503597">
        <w:t xml:space="preserve"> circle I inscribed in a quadrilateral ABCD touching its sides </w:t>
      </w:r>
      <w:r>
        <w:t>AB, BC</w:t>
      </w:r>
      <w:r w:rsidR="00503597">
        <w:t xml:space="preserve"> CD and AD at P</w:t>
      </w:r>
      <w:r w:rsidR="008205BA">
        <w:t>, Q, R</w:t>
      </w:r>
      <w:r w:rsidR="00503597">
        <w:t xml:space="preserve"> and </w:t>
      </w:r>
    </w:p>
    <w:p w:rsidR="00D3692E" w:rsidRDefault="008205BA" w:rsidP="00E651E1">
      <w:pPr>
        <w:pStyle w:val="NoSpacing"/>
      </w:pPr>
      <w:r>
        <w:t xml:space="preserve">     </w:t>
      </w:r>
      <w:r w:rsidR="00503597">
        <w:t xml:space="preserve">S </w:t>
      </w:r>
      <w:r w:rsidR="00D3692E">
        <w:t>respectively. If</w:t>
      </w:r>
      <w:r w:rsidR="00503597">
        <w:t xml:space="preserve"> the radius of the circle is 10 </w:t>
      </w:r>
      <w:r w:rsidR="000C6CC8">
        <w:t>cm, BC</w:t>
      </w:r>
      <w:r w:rsidR="00503597">
        <w:t xml:space="preserve"> =38cm</w:t>
      </w:r>
      <w:r w:rsidR="000C6CC8">
        <w:t>, PB</w:t>
      </w:r>
      <w:r w:rsidR="00503597">
        <w:t xml:space="preserve">=27 m and   </w:t>
      </w:r>
      <w:r w:rsidR="000C6CC8">
        <w:t>, then</w:t>
      </w:r>
      <w:r w:rsidR="00503597">
        <w:t xml:space="preserve"> the length of CD is</w:t>
      </w:r>
    </w:p>
    <w:p w:rsidR="002C64DD" w:rsidRDefault="0023024D" w:rsidP="00E651E1">
      <w:pPr>
        <w:pStyle w:val="NoSpacing"/>
        <w:jc w:val="center"/>
      </w:pPr>
      <w:r w:rsidRPr="0023024D">
        <w:rPr>
          <w:noProof/>
        </w:rPr>
        <w:drawing>
          <wp:inline distT="0" distB="0" distL="0" distR="0">
            <wp:extent cx="2171700" cy="1762125"/>
            <wp:effectExtent l="19050" t="0" r="0" b="0"/>
            <wp:docPr id="1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6CC8" w:rsidRDefault="008205BA" w:rsidP="000C6CC8">
      <w:pPr>
        <w:pStyle w:val="NoSpacing"/>
      </w:pPr>
      <w:r>
        <w:lastRenderedPageBreak/>
        <w:t>4. A</w:t>
      </w:r>
      <w:r w:rsidR="000C6CC8">
        <w:t xml:space="preserve"> die is thrown </w:t>
      </w:r>
      <w:r>
        <w:t>once. The</w:t>
      </w:r>
      <w:r w:rsidR="000C6CC8">
        <w:t xml:space="preserve"> probability of getting a prime number is:</w:t>
      </w:r>
    </w:p>
    <w:p w:rsidR="000C6CC8" w:rsidRDefault="008205BA" w:rsidP="000C6CC8">
      <w:pPr>
        <w:pStyle w:val="NoSpacing"/>
      </w:pPr>
      <w:r>
        <w:t xml:space="preserve">             </w:t>
      </w:r>
      <w:r w:rsidR="000C6CC8">
        <w:t>(a)</w:t>
      </w:r>
      <w:r w:rsidR="000C6CC8" w:rsidRPr="000C6CC8">
        <w:rPr>
          <w:position w:val="-10"/>
        </w:rPr>
        <w:t xml:space="preserve"> </w:t>
      </w:r>
      <w:r w:rsidR="000C6CC8" w:rsidRPr="000C6CC8">
        <w:rPr>
          <w:position w:val="-24"/>
        </w:rPr>
        <w:object w:dxaOrig="240" w:dyaOrig="620">
          <v:shape id="_x0000_i1027" type="#_x0000_t75" style="width:12pt;height:30.75pt" o:ole="">
            <v:imagedata r:id="rId13" o:title=""/>
          </v:shape>
          <o:OLEObject Type="Embed" ProgID="Equation.DSMT4" ShapeID="_x0000_i1027" DrawAspect="Content" ObjectID="_1476348864" r:id="rId14"/>
        </w:object>
      </w:r>
      <w:r w:rsidR="000C6CC8">
        <w:rPr>
          <w:position w:val="-10"/>
        </w:rPr>
        <w:t xml:space="preserve">                    </w:t>
      </w:r>
      <w:r>
        <w:rPr>
          <w:position w:val="-10"/>
        </w:rPr>
        <w:t xml:space="preserve">           </w:t>
      </w:r>
      <w:r w:rsidR="000C6CC8">
        <w:rPr>
          <w:position w:val="-10"/>
        </w:rPr>
        <w:t xml:space="preserve">     (b)</w:t>
      </w:r>
      <w:r w:rsidR="000C6CC8" w:rsidRPr="000C6CC8">
        <w:rPr>
          <w:position w:val="-10"/>
        </w:rPr>
        <w:t xml:space="preserve"> </w:t>
      </w:r>
      <w:r w:rsidR="000C6CC8" w:rsidRPr="000C6CC8">
        <w:rPr>
          <w:position w:val="-24"/>
        </w:rPr>
        <w:object w:dxaOrig="220" w:dyaOrig="620">
          <v:shape id="_x0000_i1028" type="#_x0000_t75" style="width:11.25pt;height:30.75pt" o:ole="">
            <v:imagedata r:id="rId15" o:title=""/>
          </v:shape>
          <o:OLEObject Type="Embed" ProgID="Equation.DSMT4" ShapeID="_x0000_i1028" DrawAspect="Content" ObjectID="_1476348865" r:id="rId16"/>
        </w:object>
      </w:r>
      <w:r w:rsidR="000C6CC8">
        <w:rPr>
          <w:position w:val="-10"/>
        </w:rPr>
        <w:t xml:space="preserve">    </w:t>
      </w:r>
      <w:r>
        <w:rPr>
          <w:position w:val="-10"/>
        </w:rPr>
        <w:t xml:space="preserve">                   </w:t>
      </w:r>
      <w:r w:rsidR="000C6CC8">
        <w:rPr>
          <w:position w:val="-10"/>
        </w:rPr>
        <w:t xml:space="preserve">   </w:t>
      </w:r>
      <w:r>
        <w:rPr>
          <w:position w:val="-10"/>
        </w:rPr>
        <w:t xml:space="preserve">       </w:t>
      </w:r>
      <w:r w:rsidR="000C6CC8">
        <w:rPr>
          <w:position w:val="-10"/>
        </w:rPr>
        <w:t xml:space="preserve">      (c) </w:t>
      </w:r>
      <w:r w:rsidR="000C6CC8" w:rsidRPr="000C6CC8">
        <w:rPr>
          <w:position w:val="-24"/>
        </w:rPr>
        <w:object w:dxaOrig="240" w:dyaOrig="620">
          <v:shape id="_x0000_i1029" type="#_x0000_t75" style="width:12pt;height:30.75pt" o:ole="">
            <v:imagedata r:id="rId17" o:title=""/>
          </v:shape>
          <o:OLEObject Type="Embed" ProgID="Equation.DSMT4" ShapeID="_x0000_i1029" DrawAspect="Content" ObjectID="_1476348866" r:id="rId18"/>
        </w:object>
      </w:r>
      <w:r>
        <w:rPr>
          <w:position w:val="-24"/>
        </w:rPr>
        <w:t xml:space="preserve">                   </w:t>
      </w:r>
      <w:r w:rsidR="000C6CC8">
        <w:rPr>
          <w:position w:val="-10"/>
        </w:rPr>
        <w:t xml:space="preserve">                 (d)</w:t>
      </w:r>
      <w:r w:rsidR="000C6CC8" w:rsidRPr="000C6CC8">
        <w:rPr>
          <w:position w:val="-10"/>
        </w:rPr>
        <w:t xml:space="preserve"> </w:t>
      </w:r>
      <w:r w:rsidR="000C6CC8" w:rsidRPr="000C6CC8">
        <w:rPr>
          <w:position w:val="-24"/>
        </w:rPr>
        <w:object w:dxaOrig="220" w:dyaOrig="620">
          <v:shape id="_x0000_i1030" type="#_x0000_t75" style="width:11.25pt;height:30.75pt" o:ole="">
            <v:imagedata r:id="rId19" o:title=""/>
          </v:shape>
          <o:OLEObject Type="Embed" ProgID="Equation.DSMT4" ShapeID="_x0000_i1030" DrawAspect="Content" ObjectID="_1476348867" r:id="rId20"/>
        </w:object>
      </w:r>
    </w:p>
    <w:p w:rsidR="000C6CC8" w:rsidRDefault="000C6CC8" w:rsidP="00E651E1">
      <w:pPr>
        <w:pStyle w:val="NoSpacing"/>
        <w:jc w:val="center"/>
      </w:pPr>
    </w:p>
    <w:p w:rsidR="00E651E1" w:rsidRDefault="000C6CC8" w:rsidP="00E651E1">
      <w:pPr>
        <w:pStyle w:val="NoSpacing"/>
      </w:pPr>
      <w:r>
        <w:t>5</w:t>
      </w:r>
      <w:r w:rsidR="00D3692E">
        <w:t>.</w:t>
      </w:r>
      <w:r>
        <w:t xml:space="preserve"> </w:t>
      </w:r>
      <w:r w:rsidR="00D3692E">
        <w:t>A ladder 15 m long just reaches the top of a vertical wall. If the ladder makes an angle of 60</w:t>
      </w:r>
      <w:r w:rsidR="00D3692E" w:rsidRPr="00D3692E">
        <w:rPr>
          <w:sz w:val="24"/>
          <w:vertAlign w:val="superscript"/>
        </w:rPr>
        <w:t>0</w:t>
      </w:r>
      <w:r w:rsidR="00D3692E">
        <w:t xml:space="preserve"> with the </w:t>
      </w:r>
    </w:p>
    <w:p w:rsidR="00D3692E" w:rsidRDefault="00E651E1" w:rsidP="00E651E1">
      <w:pPr>
        <w:pStyle w:val="NoSpacing"/>
      </w:pPr>
      <w:r>
        <w:t xml:space="preserve">     </w:t>
      </w:r>
      <w:r w:rsidR="00D3692E">
        <w:t>wall, then the height of the wall is</w:t>
      </w:r>
    </w:p>
    <w:p w:rsidR="00D3692E" w:rsidRDefault="002C64DD" w:rsidP="00E651E1">
      <w:pPr>
        <w:pStyle w:val="NoSpacing"/>
      </w:pPr>
      <w:r>
        <w:t xml:space="preserve">   </w:t>
      </w:r>
      <w:r w:rsidR="008205BA">
        <w:t xml:space="preserve">      </w:t>
      </w:r>
      <w:r w:rsidR="00D3692E">
        <w:t>(a)</w:t>
      </w:r>
      <w:r w:rsidR="00D3692E" w:rsidRPr="00D3692E">
        <w:t xml:space="preserve"> </w:t>
      </w:r>
      <w:r w:rsidR="00D3692E" w:rsidRPr="00D3692E">
        <w:rPr>
          <w:position w:val="-10"/>
        </w:rPr>
        <w:object w:dxaOrig="800" w:dyaOrig="380">
          <v:shape id="_x0000_i1031" type="#_x0000_t75" style="width:39.75pt;height:18.75pt" o:ole="">
            <v:imagedata r:id="rId21" o:title=""/>
          </v:shape>
          <o:OLEObject Type="Embed" ProgID="Equation.DSMT4" ShapeID="_x0000_i1031" DrawAspect="Content" ObjectID="_1476348868" r:id="rId22"/>
        </w:object>
      </w:r>
      <w:r w:rsidR="00D3692E">
        <w:t xml:space="preserve">       </w:t>
      </w:r>
      <w:r>
        <w:t xml:space="preserve">         </w:t>
      </w:r>
      <w:r w:rsidR="00D3692E">
        <w:t xml:space="preserve">        (b) </w:t>
      </w:r>
      <w:r w:rsidR="00D3692E" w:rsidRPr="00D3692E">
        <w:rPr>
          <w:position w:val="-24"/>
        </w:rPr>
        <w:object w:dxaOrig="880" w:dyaOrig="680">
          <v:shape id="_x0000_i1032" type="#_x0000_t75" style="width:44.25pt;height:33.75pt" o:ole="">
            <v:imagedata r:id="rId23" o:title=""/>
          </v:shape>
          <o:OLEObject Type="Embed" ProgID="Equation.DSMT4" ShapeID="_x0000_i1032" DrawAspect="Content" ObjectID="_1476348869" r:id="rId24"/>
        </w:object>
      </w:r>
      <w:r w:rsidR="00D3692E">
        <w:t xml:space="preserve">                  </w:t>
      </w:r>
      <w:r>
        <w:t xml:space="preserve">         </w:t>
      </w:r>
      <w:r w:rsidR="00D3692E">
        <w:t xml:space="preserve">    (c) </w:t>
      </w:r>
      <w:r w:rsidR="00D3692E" w:rsidRPr="00D3692E">
        <w:rPr>
          <w:position w:val="-24"/>
        </w:rPr>
        <w:object w:dxaOrig="600" w:dyaOrig="620">
          <v:shape id="_x0000_i1033" type="#_x0000_t75" style="width:30pt;height:30.75pt" o:ole="">
            <v:imagedata r:id="rId25" o:title=""/>
          </v:shape>
          <o:OLEObject Type="Embed" ProgID="Equation.DSMT4" ShapeID="_x0000_i1033" DrawAspect="Content" ObjectID="_1476348870" r:id="rId26"/>
        </w:object>
      </w:r>
      <w:r w:rsidR="00D3692E">
        <w:t xml:space="preserve">   </w:t>
      </w:r>
      <w:r>
        <w:t xml:space="preserve">            </w:t>
      </w:r>
      <w:r w:rsidR="008205BA">
        <w:t xml:space="preserve">        </w:t>
      </w:r>
      <w:r>
        <w:t xml:space="preserve">    </w:t>
      </w:r>
      <w:r w:rsidR="00D3692E">
        <w:t xml:space="preserve"> (d) 15 m</w:t>
      </w:r>
    </w:p>
    <w:p w:rsidR="00E651E1" w:rsidRDefault="00D3692E" w:rsidP="00E651E1">
      <w:pPr>
        <w:pStyle w:val="NoSpacing"/>
      </w:pPr>
      <w:r>
        <w:t>6.</w:t>
      </w:r>
      <w:r w:rsidR="000C6CC8">
        <w:t xml:space="preserve"> </w:t>
      </w:r>
      <w:r>
        <w:t xml:space="preserve">A box contains cards numbered 6 to 50 .A card is drawn at random from the </w:t>
      </w:r>
      <w:r w:rsidR="00CC72D8">
        <w:t>box. The</w:t>
      </w:r>
      <w:r>
        <w:t xml:space="preserve"> probability that </w:t>
      </w:r>
    </w:p>
    <w:p w:rsidR="00D3692E" w:rsidRDefault="00E651E1" w:rsidP="00E651E1">
      <w:pPr>
        <w:pStyle w:val="NoSpacing"/>
      </w:pPr>
      <w:r>
        <w:t xml:space="preserve">     </w:t>
      </w:r>
      <w:r w:rsidR="00D3692E">
        <w:t xml:space="preserve">the drawn card has a number which is a perfect </w:t>
      </w:r>
      <w:r>
        <w:t>square, is</w:t>
      </w:r>
    </w:p>
    <w:p w:rsidR="00D3692E" w:rsidRDefault="002C64DD" w:rsidP="00E651E1">
      <w:pPr>
        <w:pStyle w:val="NoSpacing"/>
      </w:pPr>
      <w:r>
        <w:t xml:space="preserve">       </w:t>
      </w:r>
      <w:r w:rsidR="00D3692E">
        <w:t>(a)</w:t>
      </w:r>
      <w:r w:rsidR="00D3692E" w:rsidRPr="00D3692E">
        <w:t xml:space="preserve"> </w:t>
      </w:r>
      <w:r w:rsidR="00D3692E" w:rsidRPr="00D3692E">
        <w:rPr>
          <w:position w:val="-24"/>
        </w:rPr>
        <w:object w:dxaOrig="340" w:dyaOrig="620">
          <v:shape id="_x0000_i1034" type="#_x0000_t75" style="width:17.25pt;height:30.75pt" o:ole="">
            <v:imagedata r:id="rId27" o:title=""/>
          </v:shape>
          <o:OLEObject Type="Embed" ProgID="Equation.DSMT4" ShapeID="_x0000_i1034" DrawAspect="Content" ObjectID="_1476348871" r:id="rId28"/>
        </w:object>
      </w:r>
      <w:r w:rsidR="00D3692E">
        <w:t xml:space="preserve">             </w:t>
      </w:r>
      <w:r>
        <w:t xml:space="preserve">           </w:t>
      </w:r>
      <w:r w:rsidR="008205BA">
        <w:t xml:space="preserve">    </w:t>
      </w:r>
      <w:r>
        <w:t xml:space="preserve"> </w:t>
      </w:r>
      <w:r w:rsidR="00D3692E">
        <w:t xml:space="preserve">     (b)</w:t>
      </w:r>
      <w:r w:rsidR="00D3692E" w:rsidRPr="00D3692E">
        <w:t xml:space="preserve"> </w:t>
      </w:r>
      <w:r w:rsidR="00D3692E" w:rsidRPr="00D3692E">
        <w:rPr>
          <w:position w:val="-24"/>
        </w:rPr>
        <w:object w:dxaOrig="320" w:dyaOrig="620">
          <v:shape id="_x0000_i1035" type="#_x0000_t75" style="width:15.75pt;height:30.75pt" o:ole="">
            <v:imagedata r:id="rId29" o:title=""/>
          </v:shape>
          <o:OLEObject Type="Embed" ProgID="Equation.DSMT4" ShapeID="_x0000_i1035" DrawAspect="Content" ObjectID="_1476348872" r:id="rId30"/>
        </w:object>
      </w:r>
      <w:r w:rsidR="00D3692E">
        <w:t xml:space="preserve">       </w:t>
      </w:r>
      <w:r>
        <w:t xml:space="preserve">                      </w:t>
      </w:r>
      <w:r w:rsidR="008205BA">
        <w:t xml:space="preserve">       </w:t>
      </w:r>
      <w:r>
        <w:t xml:space="preserve">      </w:t>
      </w:r>
      <w:r w:rsidR="00D3692E">
        <w:t xml:space="preserve"> (c)</w:t>
      </w:r>
      <w:r w:rsidR="00D3692E" w:rsidRPr="00D3692E">
        <w:t xml:space="preserve"> </w:t>
      </w:r>
      <w:r w:rsidR="00D3692E" w:rsidRPr="00D3692E">
        <w:rPr>
          <w:position w:val="-24"/>
        </w:rPr>
        <w:object w:dxaOrig="220" w:dyaOrig="620">
          <v:shape id="_x0000_i1036" type="#_x0000_t75" style="width:11.25pt;height:30.75pt" o:ole="">
            <v:imagedata r:id="rId31" o:title=""/>
          </v:shape>
          <o:OLEObject Type="Embed" ProgID="Equation.DSMT4" ShapeID="_x0000_i1036" DrawAspect="Content" ObjectID="_1476348873" r:id="rId32"/>
        </w:object>
      </w:r>
      <w:r w:rsidR="00D3692E">
        <w:t xml:space="preserve">          </w:t>
      </w:r>
      <w:r>
        <w:t xml:space="preserve">   </w:t>
      </w:r>
      <w:r w:rsidR="00D3692E">
        <w:t xml:space="preserve">      </w:t>
      </w:r>
      <w:r>
        <w:t xml:space="preserve">       </w:t>
      </w:r>
      <w:r w:rsidR="008205BA">
        <w:t xml:space="preserve">      </w:t>
      </w:r>
      <w:r>
        <w:t xml:space="preserve">   </w:t>
      </w:r>
      <w:r w:rsidR="00D3692E">
        <w:t xml:space="preserve">  (d)</w:t>
      </w:r>
      <w:r w:rsidR="00D3692E" w:rsidRPr="00D3692E">
        <w:t xml:space="preserve"> </w:t>
      </w:r>
      <w:r w:rsidR="00D3692E" w:rsidRPr="00D3692E">
        <w:rPr>
          <w:position w:val="-24"/>
        </w:rPr>
        <w:object w:dxaOrig="340" w:dyaOrig="620">
          <v:shape id="_x0000_i1037" type="#_x0000_t75" style="width:17.25pt;height:30.75pt" o:ole="">
            <v:imagedata r:id="rId33" o:title=""/>
          </v:shape>
          <o:OLEObject Type="Embed" ProgID="Equation.DSMT4" ShapeID="_x0000_i1037" DrawAspect="Content" ObjectID="_1476348874" r:id="rId34"/>
        </w:object>
      </w:r>
    </w:p>
    <w:p w:rsidR="00D3692E" w:rsidRDefault="00AC7A75" w:rsidP="00E651E1">
      <w:pPr>
        <w:pStyle w:val="NoSpacing"/>
      </w:pPr>
      <w:r>
        <w:t>7. The</w:t>
      </w:r>
      <w:r w:rsidR="00D3692E">
        <w:t xml:space="preserve"> point on the x-axis which is equidistant from points (-1,0) and (5,0) is </w:t>
      </w:r>
    </w:p>
    <w:p w:rsidR="00D3692E" w:rsidRDefault="002C64DD" w:rsidP="00E651E1">
      <w:pPr>
        <w:pStyle w:val="NoSpacing"/>
      </w:pPr>
      <w:r>
        <w:t xml:space="preserve">        </w:t>
      </w:r>
      <w:r w:rsidR="00D3692E">
        <w:t xml:space="preserve">(a)(0,2)             </w:t>
      </w:r>
      <w:r>
        <w:t xml:space="preserve">                 </w:t>
      </w:r>
      <w:r w:rsidR="00D3692E">
        <w:t xml:space="preserve"> (b)(2,0)           </w:t>
      </w:r>
      <w:r>
        <w:t xml:space="preserve">                 </w:t>
      </w:r>
      <w:r w:rsidR="00D3692E">
        <w:t xml:space="preserve">      (c)(3,0)         </w:t>
      </w:r>
      <w:r>
        <w:t xml:space="preserve">                    </w:t>
      </w:r>
      <w:r w:rsidR="00D3692E">
        <w:t xml:space="preserve"> (d) (0,3)</w:t>
      </w:r>
    </w:p>
    <w:p w:rsidR="00E651E1" w:rsidRDefault="00AC7A75" w:rsidP="00E651E1">
      <w:pPr>
        <w:pStyle w:val="NoSpacing"/>
      </w:pPr>
      <w:r>
        <w:t xml:space="preserve">8. If </w:t>
      </w:r>
      <w:r w:rsidRPr="00AC7A75">
        <w:rPr>
          <w:position w:val="-4"/>
        </w:rPr>
        <w:object w:dxaOrig="220" w:dyaOrig="200">
          <v:shape id="_x0000_i1038" type="#_x0000_t75" style="width:11.25pt;height:9.75pt" o:ole="">
            <v:imagedata r:id="rId35" o:title=""/>
          </v:shape>
          <o:OLEObject Type="Embed" ProgID="Equation.DSMT4" ShapeID="_x0000_i1038" DrawAspect="Content" ObjectID="_1476348875" r:id="rId36"/>
        </w:object>
      </w:r>
      <w:r>
        <w:t xml:space="preserve">is taken as </w:t>
      </w:r>
      <w:r w:rsidRPr="00D3692E">
        <w:rPr>
          <w:position w:val="-24"/>
        </w:rPr>
        <w:object w:dxaOrig="360" w:dyaOrig="620">
          <v:shape id="_x0000_i1039" type="#_x0000_t75" style="width:18pt;height:30.75pt" o:ole="">
            <v:imagedata r:id="rId37" o:title=""/>
          </v:shape>
          <o:OLEObject Type="Embed" ProgID="Equation.DSMT4" ShapeID="_x0000_i1039" DrawAspect="Content" ObjectID="_1476348876" r:id="rId38"/>
        </w:object>
      </w:r>
      <w:r w:rsidR="00D3692E">
        <w:t xml:space="preserve">  </w:t>
      </w:r>
      <w:r>
        <w:t>, the distance (in metres</w:t>
      </w:r>
      <w:r w:rsidR="00D90743">
        <w:t>) covered</w:t>
      </w:r>
      <w:r>
        <w:t xml:space="preserve"> by a wheel of diameter 35 cm</w:t>
      </w:r>
      <w:r w:rsidR="00D90743">
        <w:t>, in</w:t>
      </w:r>
      <w:r>
        <w:t xml:space="preserve"> one </w:t>
      </w:r>
      <w:r w:rsidR="00E651E1">
        <w:t xml:space="preserve">   </w:t>
      </w:r>
    </w:p>
    <w:p w:rsidR="00AC7A75" w:rsidRDefault="00E651E1" w:rsidP="00E651E1">
      <w:pPr>
        <w:pStyle w:val="NoSpacing"/>
      </w:pPr>
      <w:r>
        <w:t xml:space="preserve">      </w:t>
      </w:r>
      <w:r w:rsidR="000C6CC8">
        <w:t>revolution, is</w:t>
      </w:r>
    </w:p>
    <w:p w:rsidR="00AC7A75" w:rsidRDefault="002C64DD" w:rsidP="00E651E1">
      <w:pPr>
        <w:pStyle w:val="NoSpacing"/>
      </w:pPr>
      <w:r>
        <w:t xml:space="preserve">           </w:t>
      </w:r>
      <w:r w:rsidR="00AC7A75">
        <w:t>(a)</w:t>
      </w:r>
      <w:r w:rsidR="000C6CC8">
        <w:t xml:space="preserve"> </w:t>
      </w:r>
      <w:r w:rsidR="00AC7A75">
        <w:t xml:space="preserve">2.2           </w:t>
      </w:r>
      <w:r>
        <w:t xml:space="preserve">                    </w:t>
      </w:r>
      <w:r w:rsidR="00AC7A75">
        <w:t>(b</w:t>
      </w:r>
      <w:r w:rsidR="000C6CC8">
        <w:t>) 1.1</w:t>
      </w:r>
      <w:r w:rsidR="00AC7A75">
        <w:t xml:space="preserve">  </w:t>
      </w:r>
      <w:r>
        <w:t xml:space="preserve">                          </w:t>
      </w:r>
      <w:r w:rsidR="00AC7A75">
        <w:t xml:space="preserve">    (c) 9.625      </w:t>
      </w:r>
      <w:r>
        <w:t xml:space="preserve">                      </w:t>
      </w:r>
      <w:r w:rsidR="00AC7A75">
        <w:t xml:space="preserve">     (d) 96.25</w:t>
      </w:r>
    </w:p>
    <w:p w:rsidR="00131BF9" w:rsidRDefault="00433CC2" w:rsidP="00E651E1">
      <w:pPr>
        <w:pStyle w:val="NoSpacing"/>
      </w:pPr>
      <w:r>
        <w:rPr>
          <w:noProof/>
        </w:rPr>
        <w:pict>
          <v:shape id="_x0000_s1045" type="#_x0000_t202" style="position:absolute;margin-left:189pt;margin-top:5.45pt;width:72.35pt;height:24.55pt;z-index:251661312;mso-width-relative:margin;mso-height-relative:margin" fillcolor="white [3201]" strokecolor="#666 [1936]" strokeweight="1pt">
            <v:fill color2="#999 [1296]" focusposition="1" focussize="" focus="100%" type="gradient"/>
            <v:shadow on="t" type="perspective" color="#7f7f7f [1601]" opacity=".5" offset="1pt" offset2="-3pt"/>
            <v:textbox style="mso-next-textbox:#_x0000_s1045">
              <w:txbxContent>
                <w:p w:rsidR="00131BF9" w:rsidRPr="00254FAF" w:rsidRDefault="00131BF9" w:rsidP="00131BF9">
                  <w:pPr>
                    <w:rPr>
                      <w:sz w:val="24"/>
                    </w:rPr>
                  </w:pPr>
                  <w:r>
                    <w:rPr>
                      <w:b/>
                      <w:sz w:val="24"/>
                    </w:rPr>
                    <w:t>Section -‘B</w:t>
                  </w:r>
                  <w:r w:rsidRPr="00254FAF">
                    <w:rPr>
                      <w:b/>
                      <w:sz w:val="24"/>
                    </w:rPr>
                    <w:t>’</w:t>
                  </w:r>
                </w:p>
              </w:txbxContent>
            </v:textbox>
          </v:shape>
        </w:pict>
      </w:r>
    </w:p>
    <w:p w:rsidR="00131BF9" w:rsidRDefault="00131BF9" w:rsidP="00E651E1">
      <w:pPr>
        <w:pStyle w:val="NoSpacing"/>
      </w:pPr>
    </w:p>
    <w:p w:rsidR="00131BF9" w:rsidRDefault="00131BF9" w:rsidP="00E651E1">
      <w:pPr>
        <w:pStyle w:val="NoSpacing"/>
      </w:pPr>
    </w:p>
    <w:p w:rsidR="00AC7A75" w:rsidRDefault="00AC7A75" w:rsidP="00E651E1">
      <w:pPr>
        <w:pStyle w:val="NoSpacing"/>
      </w:pPr>
      <w:r>
        <w:t>9. Solve the following for x:</w:t>
      </w:r>
    </w:p>
    <w:p w:rsidR="00AC7A75" w:rsidRDefault="002C64DD" w:rsidP="00E651E1">
      <w:pPr>
        <w:pStyle w:val="NoSpacing"/>
      </w:pPr>
      <w:r>
        <w:t xml:space="preserve">        </w:t>
      </w:r>
      <w:r w:rsidR="00AC7A75" w:rsidRPr="00AC7A75">
        <w:rPr>
          <w:position w:val="-6"/>
        </w:rPr>
        <w:object w:dxaOrig="2140" w:dyaOrig="340">
          <v:shape id="_x0000_i1040" type="#_x0000_t75" style="width:107.25pt;height:17.25pt" o:ole="">
            <v:imagedata r:id="rId39" o:title=""/>
          </v:shape>
          <o:OLEObject Type="Embed" ProgID="Equation.DSMT4" ShapeID="_x0000_i1040" DrawAspect="Content" ObjectID="_1476348877" r:id="rId40"/>
        </w:object>
      </w:r>
    </w:p>
    <w:p w:rsidR="00AC7A75" w:rsidRDefault="00AC7A75" w:rsidP="00E651E1">
      <w:pPr>
        <w:pStyle w:val="NoSpacing"/>
      </w:pPr>
      <w:r>
        <w:t>10</w:t>
      </w:r>
      <w:r w:rsidR="000C6CC8">
        <w:t>. Find</w:t>
      </w:r>
      <w:r>
        <w:t xml:space="preserve"> the number of all three-digit natural numbers which are divisible by 9.</w:t>
      </w:r>
    </w:p>
    <w:p w:rsidR="00E651E1" w:rsidRDefault="00AC7A75" w:rsidP="00E651E1">
      <w:pPr>
        <w:pStyle w:val="NoSpacing"/>
      </w:pPr>
      <w:r>
        <w:t xml:space="preserve">11.In figure ,two circles touch each other at the point C.Prove that the common </w:t>
      </w:r>
      <w:r w:rsidR="00D90743">
        <w:t>tangent</w:t>
      </w:r>
      <w:r>
        <w:t xml:space="preserve"> to the circles at </w:t>
      </w:r>
    </w:p>
    <w:p w:rsidR="00AC7A75" w:rsidRDefault="00E651E1" w:rsidP="00E651E1">
      <w:pPr>
        <w:pStyle w:val="NoSpacing"/>
      </w:pPr>
      <w:r>
        <w:t xml:space="preserve">      </w:t>
      </w:r>
      <w:r w:rsidR="00AC7A75">
        <w:t>C, bisects the common tangent at P</w:t>
      </w:r>
      <w:r w:rsidR="00D90743">
        <w:t xml:space="preserve"> </w:t>
      </w:r>
      <w:r w:rsidR="00AC7A75">
        <w:t>and Q.</w:t>
      </w:r>
    </w:p>
    <w:p w:rsidR="00D90743" w:rsidRDefault="00D90743" w:rsidP="00CC72D8">
      <w:pPr>
        <w:pStyle w:val="NoSpacing"/>
        <w:jc w:val="center"/>
      </w:pPr>
      <w:r w:rsidRPr="00D90743">
        <w:rPr>
          <w:noProof/>
        </w:rPr>
        <w:drawing>
          <wp:inline distT="0" distB="0" distL="0" distR="0">
            <wp:extent cx="2174240" cy="1499950"/>
            <wp:effectExtent l="19050" t="0" r="0" b="0"/>
            <wp:docPr id="3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1499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7A75" w:rsidRDefault="00AC7A75" w:rsidP="00E651E1">
      <w:pPr>
        <w:pStyle w:val="NoSpacing"/>
      </w:pPr>
      <w:r>
        <w:t>12.Infigure ,a quadrilateral ABCD is drawn to circumscribe a circle .Prove that AB</w:t>
      </w:r>
      <w:r w:rsidR="000C6CC8">
        <w:t xml:space="preserve"> </w:t>
      </w:r>
      <w:r>
        <w:t>+</w:t>
      </w:r>
      <w:r w:rsidR="000C6CC8">
        <w:t xml:space="preserve"> </w:t>
      </w:r>
      <w:r>
        <w:t>CD</w:t>
      </w:r>
      <w:r w:rsidR="000C6CC8">
        <w:t xml:space="preserve"> </w:t>
      </w:r>
      <w:r>
        <w:t>=</w:t>
      </w:r>
      <w:r w:rsidR="000C6CC8">
        <w:t xml:space="preserve"> </w:t>
      </w:r>
      <w:r>
        <w:t>AD</w:t>
      </w:r>
      <w:r w:rsidR="000C6CC8">
        <w:t xml:space="preserve"> </w:t>
      </w:r>
      <w:r>
        <w:t>+</w:t>
      </w:r>
      <w:r w:rsidR="000C6CC8">
        <w:t xml:space="preserve"> </w:t>
      </w:r>
      <w:r>
        <w:t>BC.</w:t>
      </w:r>
    </w:p>
    <w:p w:rsidR="00D90743" w:rsidRDefault="009213D0" w:rsidP="00E651E1">
      <w:pPr>
        <w:pStyle w:val="NoSpacing"/>
        <w:jc w:val="center"/>
      </w:pPr>
      <w:r w:rsidRPr="009213D0">
        <w:rPr>
          <w:noProof/>
        </w:rPr>
        <w:lastRenderedPageBreak/>
        <w:drawing>
          <wp:inline distT="0" distB="0" distL="0" distR="0">
            <wp:extent cx="2171700" cy="1647825"/>
            <wp:effectExtent l="19050" t="0" r="0" b="0"/>
            <wp:docPr id="4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7A75" w:rsidRDefault="00AC7A75" w:rsidP="00E651E1">
      <w:pPr>
        <w:pStyle w:val="NoSpacing"/>
      </w:pPr>
      <w:r>
        <w:t>13.Two coins are tossed simutancously.Find the probability of getting at least one head.</w:t>
      </w:r>
    </w:p>
    <w:p w:rsidR="00E651E1" w:rsidRDefault="00AC7A75" w:rsidP="00E651E1">
      <w:pPr>
        <w:pStyle w:val="NoSpacing"/>
      </w:pPr>
      <w:r>
        <w:t xml:space="preserve">14.The length of the minute hand of a clock is 14 cm .Find the area swept by </w:t>
      </w:r>
      <w:r w:rsidR="00813D9D">
        <w:t xml:space="preserve">the </w:t>
      </w:r>
      <w:r w:rsidR="00CC72D8">
        <w:t>minute hand</w:t>
      </w:r>
      <w:r w:rsidR="00813D9D">
        <w:t xml:space="preserve"> in 5 </w:t>
      </w:r>
    </w:p>
    <w:p w:rsidR="00AC7A75" w:rsidRDefault="00E651E1" w:rsidP="00E651E1">
      <w:pPr>
        <w:pStyle w:val="NoSpacing"/>
      </w:pPr>
      <w:r>
        <w:t xml:space="preserve">      </w:t>
      </w:r>
      <w:r w:rsidR="00813D9D">
        <w:t>minutes.</w:t>
      </w:r>
    </w:p>
    <w:p w:rsidR="00131BF9" w:rsidRDefault="00433CC2" w:rsidP="00E651E1">
      <w:pPr>
        <w:pStyle w:val="NoSpacing"/>
      </w:pPr>
      <w:r>
        <w:rPr>
          <w:noProof/>
        </w:rPr>
        <w:pict>
          <v:shape id="_x0000_s1047" type="#_x0000_t202" style="position:absolute;margin-left:177.75pt;margin-top:1.75pt;width:72.35pt;height:24.55pt;z-index:251662336;mso-width-relative:margin;mso-height-relative:margin" fillcolor="white [3201]" strokecolor="#666 [1936]" strokeweight="1pt">
            <v:fill color2="#999 [1296]" focusposition="1" focussize="" focus="100%" type="gradient"/>
            <v:shadow on="t" type="perspective" color="#7f7f7f [1601]" opacity=".5" offset="1pt" offset2="-3pt"/>
            <v:textbox style="mso-next-textbox:#_x0000_s1047">
              <w:txbxContent>
                <w:p w:rsidR="00131BF9" w:rsidRPr="00254FAF" w:rsidRDefault="00131BF9" w:rsidP="00131BF9">
                  <w:pPr>
                    <w:rPr>
                      <w:sz w:val="24"/>
                    </w:rPr>
                  </w:pPr>
                  <w:r>
                    <w:rPr>
                      <w:b/>
                      <w:sz w:val="24"/>
                    </w:rPr>
                    <w:t>Section -‘C</w:t>
                  </w:r>
                  <w:r w:rsidRPr="00254FAF">
                    <w:rPr>
                      <w:b/>
                      <w:sz w:val="24"/>
                    </w:rPr>
                    <w:t>’</w:t>
                  </w:r>
                </w:p>
              </w:txbxContent>
            </v:textbox>
          </v:shape>
        </w:pict>
      </w:r>
    </w:p>
    <w:p w:rsidR="00131BF9" w:rsidRDefault="00131BF9" w:rsidP="00E651E1">
      <w:pPr>
        <w:pStyle w:val="NoSpacing"/>
      </w:pPr>
    </w:p>
    <w:p w:rsidR="00813D9D" w:rsidRDefault="00813D9D" w:rsidP="00E651E1">
      <w:pPr>
        <w:pStyle w:val="NoSpacing"/>
      </w:pPr>
      <w:r>
        <w:t>15</w:t>
      </w:r>
      <w:r w:rsidR="000C6CC8">
        <w:t>. For</w:t>
      </w:r>
      <w:r>
        <w:t xml:space="preserve"> what values of k</w:t>
      </w:r>
      <w:r w:rsidR="000C6CC8">
        <w:t>, are</w:t>
      </w:r>
      <w:r>
        <w:t xml:space="preserve"> roots of the quadratic equation (k</w:t>
      </w:r>
      <w:r w:rsidR="000C6CC8">
        <w:t xml:space="preserve"> </w:t>
      </w:r>
      <w:r>
        <w:t>+</w:t>
      </w:r>
      <w:r w:rsidR="000C6CC8">
        <w:t xml:space="preserve"> </w:t>
      </w:r>
      <w:r>
        <w:t xml:space="preserve">4) </w:t>
      </w:r>
      <w:r w:rsidR="000C6CC8">
        <w:t xml:space="preserve"> </w:t>
      </w:r>
      <w:r>
        <w:t>x</w:t>
      </w:r>
      <w:r w:rsidR="000C6CC8" w:rsidRPr="000C6CC8">
        <w:rPr>
          <w:sz w:val="24"/>
          <w:vertAlign w:val="superscript"/>
        </w:rPr>
        <w:t xml:space="preserve"> </w:t>
      </w:r>
      <w:r w:rsidRPr="000C6CC8">
        <w:rPr>
          <w:sz w:val="24"/>
          <w:vertAlign w:val="superscript"/>
        </w:rPr>
        <w:t>2</w:t>
      </w:r>
      <w:r w:rsidR="000C6CC8">
        <w:rPr>
          <w:sz w:val="24"/>
          <w:vertAlign w:val="superscript"/>
        </w:rPr>
        <w:t xml:space="preserve"> </w:t>
      </w:r>
      <w:r>
        <w:t>+(k</w:t>
      </w:r>
      <w:r w:rsidR="000C6CC8">
        <w:t xml:space="preserve"> </w:t>
      </w:r>
      <w:r>
        <w:t>+</w:t>
      </w:r>
      <w:r w:rsidR="000C6CC8">
        <w:t xml:space="preserve"> </w:t>
      </w:r>
      <w:r>
        <w:t>1)</w:t>
      </w:r>
      <w:r w:rsidR="000C6CC8">
        <w:t xml:space="preserve"> </w:t>
      </w:r>
      <w:r>
        <w:t>x</w:t>
      </w:r>
      <w:r w:rsidR="000C6CC8">
        <w:t xml:space="preserve"> </w:t>
      </w:r>
      <w:r>
        <w:t>+</w:t>
      </w:r>
      <w:r w:rsidR="000C6CC8">
        <w:t xml:space="preserve"> </w:t>
      </w:r>
      <w:r>
        <w:t>1</w:t>
      </w:r>
      <w:r w:rsidR="000C6CC8">
        <w:t xml:space="preserve"> </w:t>
      </w:r>
      <w:r>
        <w:t>=</w:t>
      </w:r>
      <w:r w:rsidR="000C6CC8">
        <w:t xml:space="preserve"> </w:t>
      </w:r>
      <w:r>
        <w:t>0 equal?</w:t>
      </w:r>
    </w:p>
    <w:p w:rsidR="00813D9D" w:rsidRDefault="00813D9D" w:rsidP="00E651E1">
      <w:pPr>
        <w:pStyle w:val="NoSpacing"/>
      </w:pPr>
      <w:r>
        <w:t xml:space="preserve">16.The 19 the term of an A.P .is equal to three times its sixth </w:t>
      </w:r>
      <w:r w:rsidR="00CC72D8">
        <w:t>term. If</w:t>
      </w:r>
      <w:r>
        <w:t xml:space="preserve"> its 9 th</w:t>
      </w:r>
      <w:r w:rsidR="009213D0">
        <w:t>e</w:t>
      </w:r>
      <w:r>
        <w:t xml:space="preserve"> term is 19</w:t>
      </w:r>
      <w:r w:rsidR="00E165A7">
        <w:t>, find</w:t>
      </w:r>
      <w:r>
        <w:t xml:space="preserve"> the A.P.</w:t>
      </w:r>
    </w:p>
    <w:p w:rsidR="00813D9D" w:rsidRDefault="00813D9D" w:rsidP="00E651E1">
      <w:pPr>
        <w:pStyle w:val="NoSpacing"/>
      </w:pPr>
      <w:r>
        <w:t>17.Draw a pair of tangents to a circle of radius 4 cm .which are inclined to each other at an angle of60</w:t>
      </w:r>
      <w:r w:rsidRPr="00813D9D">
        <w:rPr>
          <w:vertAlign w:val="superscript"/>
        </w:rPr>
        <w:t>0</w:t>
      </w:r>
      <w:r>
        <w:t>.</w:t>
      </w:r>
    </w:p>
    <w:p w:rsidR="00E651E1" w:rsidRDefault="00813D9D" w:rsidP="00E651E1">
      <w:pPr>
        <w:pStyle w:val="NoSpacing"/>
      </w:pPr>
      <w:r>
        <w:t>18.As observed from the top of a 60 m high lighthouse from the sea-</w:t>
      </w:r>
      <w:r w:rsidR="009213D0">
        <w:t>level, the</w:t>
      </w:r>
      <w:r>
        <w:t xml:space="preserve"> angles of depression of </w:t>
      </w:r>
    </w:p>
    <w:p w:rsidR="00813D9D" w:rsidRDefault="00E651E1" w:rsidP="00E651E1">
      <w:pPr>
        <w:pStyle w:val="NoSpacing"/>
      </w:pPr>
      <w:r>
        <w:t xml:space="preserve">       </w:t>
      </w:r>
      <w:r w:rsidR="00813D9D">
        <w:t>two ships are 30</w:t>
      </w:r>
      <w:r w:rsidR="00813D9D" w:rsidRPr="00E165A7">
        <w:rPr>
          <w:sz w:val="24"/>
          <w:vertAlign w:val="superscript"/>
        </w:rPr>
        <w:t>0</w:t>
      </w:r>
      <w:r w:rsidR="00813D9D">
        <w:t xml:space="preserve"> and 45</w:t>
      </w:r>
      <w:r w:rsidR="00813D9D" w:rsidRPr="00E165A7">
        <w:rPr>
          <w:sz w:val="24"/>
          <w:vertAlign w:val="superscript"/>
        </w:rPr>
        <w:t>0</w:t>
      </w:r>
      <w:r w:rsidR="00813D9D">
        <w:t>.If one ship is exactly behind the other on the same side of</w:t>
      </w:r>
    </w:p>
    <w:p w:rsidR="00813D9D" w:rsidRDefault="00E651E1" w:rsidP="00E651E1">
      <w:pPr>
        <w:pStyle w:val="NoSpacing"/>
      </w:pPr>
      <w:r>
        <w:t xml:space="preserve">     </w:t>
      </w:r>
      <w:r w:rsidR="00813D9D">
        <w:t xml:space="preserve"> The </w:t>
      </w:r>
      <w:r w:rsidR="009213D0">
        <w:t>lighthouse, find</w:t>
      </w:r>
      <w:r w:rsidR="00813D9D">
        <w:t xml:space="preserve"> the distance between the two ships.</w:t>
      </w:r>
    </w:p>
    <w:p w:rsidR="00791A7D" w:rsidRDefault="00813D9D" w:rsidP="00E651E1">
      <w:pPr>
        <w:pStyle w:val="NoSpacing"/>
      </w:pPr>
      <w:r>
        <w:t>19.Prove that the points A(2,3),B(-2,2),C(-1,-2)and D(3,-1) are the vertices of a square ABCD.</w:t>
      </w:r>
    </w:p>
    <w:p w:rsidR="00E651E1" w:rsidRDefault="00791A7D" w:rsidP="00E651E1">
      <w:pPr>
        <w:pStyle w:val="NoSpacing"/>
      </w:pPr>
      <w:r>
        <w:t>20</w:t>
      </w:r>
      <w:r w:rsidR="00E165A7">
        <w:t>. Find</w:t>
      </w:r>
      <w:r>
        <w:t xml:space="preserve"> the ratio in which point </w:t>
      </w:r>
      <w:r w:rsidR="00E165A7">
        <w:t>P (</w:t>
      </w:r>
      <w:r>
        <w:t xml:space="preserve">-1,y)lying on the segment joining points A(-3,10) and B)6,-8)divides </w:t>
      </w:r>
    </w:p>
    <w:p w:rsidR="00791A7D" w:rsidRDefault="00E651E1" w:rsidP="00E651E1">
      <w:pPr>
        <w:pStyle w:val="NoSpacing"/>
      </w:pPr>
      <w:r>
        <w:t xml:space="preserve">       </w:t>
      </w:r>
      <w:r w:rsidR="00791A7D">
        <w:t>it.Also find the value of y.</w:t>
      </w:r>
    </w:p>
    <w:p w:rsidR="00E651E1" w:rsidRDefault="00791A7D" w:rsidP="00E651E1">
      <w:pPr>
        <w:pStyle w:val="NoSpacing"/>
      </w:pPr>
      <w:r>
        <w:t>21</w:t>
      </w:r>
      <w:r w:rsidR="00E165A7">
        <w:t>. In</w:t>
      </w:r>
      <w:r>
        <w:t xml:space="preserve"> </w:t>
      </w:r>
      <w:r w:rsidR="00E165A7">
        <w:t>figure, a</w:t>
      </w:r>
      <w:r>
        <w:t xml:space="preserve"> square OABC is inscribed in a quadrant </w:t>
      </w:r>
      <w:r w:rsidR="00E165A7">
        <w:t>OPBQ of</w:t>
      </w:r>
      <w:r>
        <w:t xml:space="preserve"> a circle .If OA=21 cm find the area of the </w:t>
      </w:r>
    </w:p>
    <w:p w:rsidR="00813D9D" w:rsidRDefault="00E651E1" w:rsidP="00E651E1">
      <w:pPr>
        <w:pStyle w:val="NoSpacing"/>
      </w:pPr>
      <w:r>
        <w:t xml:space="preserve">      </w:t>
      </w:r>
      <w:r w:rsidR="00791A7D">
        <w:t>shaded region.</w:t>
      </w:r>
    </w:p>
    <w:p w:rsidR="009213D0" w:rsidRDefault="00480899" w:rsidP="00E651E1">
      <w:pPr>
        <w:pStyle w:val="NoSpacing"/>
        <w:jc w:val="center"/>
      </w:pPr>
      <w:r>
        <w:rPr>
          <w:noProof/>
        </w:rPr>
        <w:drawing>
          <wp:inline distT="0" distB="0" distL="0" distR="0">
            <wp:extent cx="1609725" cy="1409700"/>
            <wp:effectExtent l="1905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51E1" w:rsidRDefault="00791A7D" w:rsidP="00E651E1">
      <w:pPr>
        <w:pStyle w:val="NoSpacing"/>
      </w:pPr>
      <w:r>
        <w:t xml:space="preserve">22.A toy is in the form of a cone mounted on a hemisphere of same radius 7cm .If the total height of the </w:t>
      </w:r>
    </w:p>
    <w:p w:rsidR="00791A7D" w:rsidRDefault="00E651E1" w:rsidP="00E651E1">
      <w:pPr>
        <w:pStyle w:val="NoSpacing"/>
      </w:pPr>
      <w:r>
        <w:t xml:space="preserve">      </w:t>
      </w:r>
      <w:r w:rsidR="00791A7D">
        <w:t>toy is 31 cm. find its total surface area.</w:t>
      </w:r>
    </w:p>
    <w:p w:rsidR="00E651E1" w:rsidRDefault="00791A7D" w:rsidP="00E651E1">
      <w:pPr>
        <w:pStyle w:val="NoSpacing"/>
      </w:pPr>
      <w:r>
        <w:t xml:space="preserve">23.A solid cone of base radius 10 cm is cut into two parts through the mid –point of its height ,by a plane </w:t>
      </w:r>
    </w:p>
    <w:p w:rsidR="00791A7D" w:rsidRDefault="00E651E1" w:rsidP="00E651E1">
      <w:pPr>
        <w:pStyle w:val="NoSpacing"/>
      </w:pPr>
      <w:r>
        <w:t xml:space="preserve">      </w:t>
      </w:r>
      <w:r w:rsidR="00791A7D">
        <w:t>parallel to its base .Find the ratio in the volumes of the two parts of the cone.</w:t>
      </w:r>
    </w:p>
    <w:p w:rsidR="00E651E1" w:rsidRDefault="00791A7D" w:rsidP="00E651E1">
      <w:pPr>
        <w:pStyle w:val="NoSpacing"/>
      </w:pPr>
      <w:r>
        <w:t xml:space="preserve">24.A solid metallic sphere of diameter 8 cm is melted and drawn into  cylindrical wire of uniform width </w:t>
      </w:r>
    </w:p>
    <w:p w:rsidR="00791A7D" w:rsidRDefault="00E651E1" w:rsidP="00E651E1">
      <w:pPr>
        <w:pStyle w:val="NoSpacing"/>
      </w:pPr>
      <w:r>
        <w:t xml:space="preserve">       </w:t>
      </w:r>
      <w:r w:rsidR="00791A7D">
        <w:t>.If the length of the wire is 12 m</w:t>
      </w:r>
      <w:r w:rsidR="00CC72D8">
        <w:t>, find</w:t>
      </w:r>
      <w:r w:rsidR="00791A7D">
        <w:t xml:space="preserve"> its width.</w:t>
      </w:r>
    </w:p>
    <w:p w:rsidR="00791A7D" w:rsidRPr="00E651E1" w:rsidRDefault="00433CC2" w:rsidP="00E651E1">
      <w:pPr>
        <w:pStyle w:val="NoSpacing"/>
        <w:jc w:val="center"/>
        <w:rPr>
          <w:b/>
        </w:rPr>
      </w:pPr>
      <w:r w:rsidRPr="00433CC2">
        <w:rPr>
          <w:noProof/>
        </w:rPr>
        <w:pict>
          <v:shape id="_x0000_s1049" type="#_x0000_t202" style="position:absolute;left:0;text-align:left;margin-left:204.75pt;margin-top:2.2pt;width:72.35pt;height:24.55pt;z-index:251663360;mso-width-relative:margin;mso-height-relative:margin" fillcolor="white [3201]" strokecolor="#666 [1936]" strokeweight="1pt">
            <v:fill color2="#999 [1296]" focusposition="1" focussize="" focus="100%" type="gradient"/>
            <v:shadow on="t" type="perspective" color="#7f7f7f [1601]" opacity=".5" offset="1pt" offset2="-3pt"/>
            <v:textbox style="mso-next-textbox:#_x0000_s1049">
              <w:txbxContent>
                <w:p w:rsidR="00131BF9" w:rsidRPr="00254FAF" w:rsidRDefault="00131BF9" w:rsidP="00131BF9">
                  <w:pPr>
                    <w:rPr>
                      <w:sz w:val="24"/>
                    </w:rPr>
                  </w:pPr>
                  <w:r>
                    <w:rPr>
                      <w:b/>
                      <w:sz w:val="24"/>
                    </w:rPr>
                    <w:t>Section -‘D</w:t>
                  </w:r>
                  <w:r w:rsidRPr="00254FAF">
                    <w:rPr>
                      <w:b/>
                      <w:sz w:val="24"/>
                    </w:rPr>
                    <w:t>’</w:t>
                  </w:r>
                </w:p>
              </w:txbxContent>
            </v:textbox>
          </v:shape>
        </w:pict>
      </w:r>
    </w:p>
    <w:p w:rsidR="00131BF9" w:rsidRDefault="00131BF9" w:rsidP="00E651E1">
      <w:pPr>
        <w:pStyle w:val="NoSpacing"/>
      </w:pPr>
    </w:p>
    <w:p w:rsidR="00131BF9" w:rsidRDefault="00131BF9" w:rsidP="00E651E1">
      <w:pPr>
        <w:pStyle w:val="NoSpacing"/>
      </w:pPr>
    </w:p>
    <w:p w:rsidR="008C45A7" w:rsidRDefault="008C45A7" w:rsidP="00E651E1">
      <w:pPr>
        <w:pStyle w:val="NoSpacing"/>
      </w:pPr>
      <w:r>
        <w:t>25.Solve for x:</w:t>
      </w:r>
    </w:p>
    <w:p w:rsidR="008C45A7" w:rsidRDefault="00E651E1" w:rsidP="00E651E1">
      <w:pPr>
        <w:pStyle w:val="NoSpacing"/>
      </w:pPr>
      <w:r>
        <w:rPr>
          <w:position w:val="-24"/>
        </w:rPr>
        <w:lastRenderedPageBreak/>
        <w:t xml:space="preserve">                </w:t>
      </w:r>
      <w:r w:rsidR="008C45A7" w:rsidRPr="00D3692E">
        <w:rPr>
          <w:position w:val="-24"/>
        </w:rPr>
        <w:object w:dxaOrig="2820" w:dyaOrig="620">
          <v:shape id="_x0000_i1041" type="#_x0000_t75" style="width:141pt;height:30.75pt" o:ole="">
            <v:imagedata r:id="rId44" o:title=""/>
          </v:shape>
          <o:OLEObject Type="Embed" ProgID="Equation.DSMT4" ShapeID="_x0000_i1041" DrawAspect="Content" ObjectID="_1476348878" r:id="rId45"/>
        </w:object>
      </w:r>
    </w:p>
    <w:p w:rsidR="00E651E1" w:rsidRDefault="008C45A7" w:rsidP="00E651E1">
      <w:pPr>
        <w:pStyle w:val="NoSpacing"/>
      </w:pPr>
      <w:r>
        <w:t xml:space="preserve">26.A box contains cards numbered 3,5,7,9,….35,37.A card is drawn at random from the </w:t>
      </w:r>
      <w:r w:rsidR="00CC72D8">
        <w:t>box. Find</w:t>
      </w:r>
      <w:r>
        <w:t xml:space="preserve"> the </w:t>
      </w:r>
    </w:p>
    <w:p w:rsidR="008C45A7" w:rsidRDefault="00E651E1" w:rsidP="00E651E1">
      <w:pPr>
        <w:pStyle w:val="NoSpacing"/>
      </w:pPr>
      <w:r>
        <w:t xml:space="preserve">      </w:t>
      </w:r>
      <w:r w:rsidR="008C45A7">
        <w:t>probability that the number on the drawn card is a prime number.</w:t>
      </w:r>
    </w:p>
    <w:p w:rsidR="008C45A7" w:rsidRDefault="008C45A7" w:rsidP="00E651E1">
      <w:pPr>
        <w:pStyle w:val="NoSpacing"/>
      </w:pPr>
      <w:r>
        <w:t>27.The sum of first n terms of an A.P.is 5n</w:t>
      </w:r>
      <w:r w:rsidRPr="008C45A7">
        <w:rPr>
          <w:sz w:val="24"/>
          <w:vertAlign w:val="superscript"/>
        </w:rPr>
        <w:t>2</w:t>
      </w:r>
      <w:r>
        <w:t>+3n.If its m</w:t>
      </w:r>
      <w:r w:rsidR="00CC72D8">
        <w:t xml:space="preserve"> </w:t>
      </w:r>
      <w:r>
        <w:t>th</w:t>
      </w:r>
      <w:r w:rsidR="008205BA">
        <w:t>e</w:t>
      </w:r>
      <w:r>
        <w:t xml:space="preserve"> term is 168,find the value of m .Also find the 20</w:t>
      </w:r>
      <w:r w:rsidRPr="008C45A7">
        <w:rPr>
          <w:vertAlign w:val="superscript"/>
        </w:rPr>
        <w:t>th</w:t>
      </w:r>
      <w:r>
        <w:t xml:space="preserve"> term of this A.P.</w:t>
      </w:r>
    </w:p>
    <w:p w:rsidR="008C45A7" w:rsidRDefault="008C45A7" w:rsidP="00E651E1">
      <w:pPr>
        <w:pStyle w:val="NoSpacing"/>
      </w:pPr>
      <w:r>
        <w:t>28</w:t>
      </w:r>
      <w:r w:rsidR="008205BA">
        <w:t>. Prove</w:t>
      </w:r>
      <w:r>
        <w:t xml:space="preserve"> that the lengths of tangents drawn from an external point to a circle are equal.</w:t>
      </w:r>
    </w:p>
    <w:p w:rsidR="00E651E1" w:rsidRDefault="008C45A7" w:rsidP="00E651E1">
      <w:pPr>
        <w:pStyle w:val="NoSpacing"/>
      </w:pPr>
      <w:r>
        <w:t xml:space="preserve">29.In figure ,the sides AB,BC and CA of triangle ABC  touch a circle with centre O and </w:t>
      </w:r>
      <w:r w:rsidR="00CC72D8">
        <w:t>radius</w:t>
      </w:r>
      <w:r>
        <w:t xml:space="preserve"> r at P,Q and </w:t>
      </w:r>
    </w:p>
    <w:p w:rsidR="008C45A7" w:rsidRDefault="00E651E1" w:rsidP="00E651E1">
      <w:pPr>
        <w:pStyle w:val="NoSpacing"/>
      </w:pPr>
      <w:r>
        <w:t xml:space="preserve">       </w:t>
      </w:r>
      <w:r w:rsidR="008C45A7">
        <w:t>R respectively .</w:t>
      </w:r>
    </w:p>
    <w:p w:rsidR="00480899" w:rsidRDefault="00480899" w:rsidP="00E651E1">
      <w:pPr>
        <w:pStyle w:val="NoSpacing"/>
        <w:jc w:val="center"/>
      </w:pPr>
      <w:r w:rsidRPr="00480899">
        <w:rPr>
          <w:noProof/>
        </w:rPr>
        <w:drawing>
          <wp:inline distT="0" distB="0" distL="0" distR="0">
            <wp:extent cx="2171700" cy="1562100"/>
            <wp:effectExtent l="19050" t="0" r="0" b="0"/>
            <wp:docPr id="5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51E1" w:rsidRDefault="008C45A7" w:rsidP="00E651E1">
      <w:pPr>
        <w:pStyle w:val="NoSpacing"/>
      </w:pPr>
      <w:r>
        <w:t xml:space="preserve">30.The ngle of elevation of the top of a building from the foot of a tower is 300.The angle of elevation of </w:t>
      </w:r>
    </w:p>
    <w:p w:rsidR="00E651E1" w:rsidRDefault="00E651E1" w:rsidP="00E651E1">
      <w:pPr>
        <w:pStyle w:val="NoSpacing"/>
      </w:pPr>
      <w:r>
        <w:t xml:space="preserve">      </w:t>
      </w:r>
      <w:r w:rsidR="008C45A7">
        <w:t xml:space="preserve">the top of the tower from the foot of the building is 600.If the tower is 60 m </w:t>
      </w:r>
      <w:r w:rsidR="00CC72D8">
        <w:t>high, find</w:t>
      </w:r>
      <w:r w:rsidR="008C45A7">
        <w:t xml:space="preserve"> the height of </w:t>
      </w:r>
    </w:p>
    <w:p w:rsidR="008C45A7" w:rsidRDefault="00E651E1" w:rsidP="00E651E1">
      <w:pPr>
        <w:pStyle w:val="NoSpacing"/>
      </w:pPr>
      <w:r>
        <w:t xml:space="preserve">       </w:t>
      </w:r>
      <w:r w:rsidR="008C45A7">
        <w:t>the building.</w:t>
      </w:r>
    </w:p>
    <w:p w:rsidR="00E651E1" w:rsidRDefault="008C45A7" w:rsidP="00E651E1">
      <w:pPr>
        <w:pStyle w:val="NoSpacing"/>
      </w:pPr>
      <w:r>
        <w:t xml:space="preserve">31.If the points A(1,-2),B(2,3),C(-3,2) and D(-4,-3) re the vertices of parallelogram ABCD ,then taking AB </w:t>
      </w:r>
      <w:r w:rsidR="00E651E1">
        <w:t xml:space="preserve">    </w:t>
      </w:r>
    </w:p>
    <w:p w:rsidR="008C45A7" w:rsidRDefault="00E651E1" w:rsidP="00E651E1">
      <w:pPr>
        <w:pStyle w:val="NoSpacing"/>
      </w:pPr>
      <w:r>
        <w:t xml:space="preserve">        </w:t>
      </w:r>
      <w:r w:rsidR="008C45A7">
        <w:t>as the base ,find the height of this parallelogram.</w:t>
      </w:r>
    </w:p>
    <w:p w:rsidR="00E651E1" w:rsidRDefault="008C45A7" w:rsidP="00E651E1">
      <w:pPr>
        <w:pStyle w:val="NoSpacing"/>
      </w:pPr>
      <w:r>
        <w:t xml:space="preserve">32.Water running in a cylindrical pipe of inner diameter 7cm,is collected in a container of the rate of </w:t>
      </w:r>
    </w:p>
    <w:p w:rsidR="008C45A7" w:rsidRDefault="00E651E1" w:rsidP="00E651E1">
      <w:pPr>
        <w:pStyle w:val="NoSpacing"/>
      </w:pPr>
      <w:r>
        <w:t xml:space="preserve">       </w:t>
      </w:r>
      <w:r w:rsidR="008C45A7">
        <w:t xml:space="preserve">192.5 </w:t>
      </w:r>
      <w:r w:rsidR="00CC72D8">
        <w:t>liters</w:t>
      </w:r>
      <w:r w:rsidR="008C45A7">
        <w:t xml:space="preserve"> per minute .Find the rate of flow of water in the pipe in</w:t>
      </w:r>
      <w:r w:rsidR="00CC72D8">
        <w:t xml:space="preserve"> </w:t>
      </w:r>
      <w:r w:rsidR="008C45A7">
        <w:t>km/h.</w:t>
      </w:r>
    </w:p>
    <w:p w:rsidR="00E651E1" w:rsidRDefault="008C45A7" w:rsidP="00E651E1">
      <w:pPr>
        <w:pStyle w:val="NoSpacing"/>
      </w:pPr>
      <w:r>
        <w:t xml:space="preserve">33.While boarding an aeroplane ,a passenger got hurt .The pilot ,showing </w:t>
      </w:r>
      <w:r w:rsidR="00CC72D8">
        <w:t>promptness</w:t>
      </w:r>
      <w:r>
        <w:t xml:space="preserve"> and concern </w:t>
      </w:r>
    </w:p>
    <w:p w:rsidR="00E651E1" w:rsidRDefault="00E651E1" w:rsidP="00E651E1">
      <w:pPr>
        <w:pStyle w:val="NoSpacing"/>
      </w:pPr>
      <w:r>
        <w:t xml:space="preserve">      </w:t>
      </w:r>
      <w:r w:rsidR="008C45A7">
        <w:t xml:space="preserve">,made arrangements to hospitalize the injured and so the plane started late by 30 minutes .To reach </w:t>
      </w:r>
    </w:p>
    <w:p w:rsidR="00E651E1" w:rsidRDefault="00E651E1" w:rsidP="00E651E1">
      <w:pPr>
        <w:pStyle w:val="NoSpacing"/>
      </w:pPr>
      <w:r>
        <w:t xml:space="preserve">      </w:t>
      </w:r>
      <w:r w:rsidR="008C45A7">
        <w:t xml:space="preserve">the destination ,1500 km away ,in time ,the pilot increased the speed by 100 km/hour .Find the </w:t>
      </w:r>
    </w:p>
    <w:p w:rsidR="00E651E1" w:rsidRDefault="00E651E1" w:rsidP="00E651E1">
      <w:pPr>
        <w:pStyle w:val="NoSpacing"/>
      </w:pPr>
      <w:r>
        <w:t xml:space="preserve">      </w:t>
      </w:r>
      <w:r w:rsidR="008C45A7">
        <w:t xml:space="preserve">original speed </w:t>
      </w:r>
      <w:r w:rsidR="002C64DD">
        <w:t xml:space="preserve">/hour of the plane .Do you appreciate the values shown by the </w:t>
      </w:r>
      <w:r w:rsidR="00CC72D8">
        <w:t>pilot, namely</w:t>
      </w:r>
      <w:r w:rsidR="002C64DD">
        <w:t xml:space="preserve"> </w:t>
      </w:r>
    </w:p>
    <w:p w:rsidR="008C45A7" w:rsidRDefault="00E651E1" w:rsidP="00E651E1">
      <w:pPr>
        <w:pStyle w:val="NoSpacing"/>
      </w:pPr>
      <w:r>
        <w:t xml:space="preserve">     </w:t>
      </w:r>
      <w:r w:rsidR="002C64DD">
        <w:t>,promptness in providing help to the injured and his efforts to reach in time?</w:t>
      </w:r>
    </w:p>
    <w:p w:rsidR="00D3692E" w:rsidRDefault="00D3692E" w:rsidP="00E651E1">
      <w:pPr>
        <w:pStyle w:val="NoSpacing"/>
      </w:pPr>
      <w:r>
        <w:t xml:space="preserve">     </w:t>
      </w:r>
    </w:p>
    <w:p w:rsidR="00503597" w:rsidRDefault="00503597" w:rsidP="00E651E1">
      <w:pPr>
        <w:pStyle w:val="NoSpacing"/>
      </w:pPr>
      <w:r>
        <w:t xml:space="preserve"> </w:t>
      </w:r>
    </w:p>
    <w:p w:rsidR="00D3692E" w:rsidRDefault="00D3692E" w:rsidP="00E651E1">
      <w:pPr>
        <w:pStyle w:val="NoSpacing"/>
      </w:pPr>
    </w:p>
    <w:sectPr w:rsidR="00D3692E" w:rsidSect="00955DB0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2240" w:h="15840"/>
      <w:pgMar w:top="1260" w:right="1440" w:bottom="1440" w:left="1440" w:header="45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83A73" w:rsidRDefault="00083A73" w:rsidP="00131BF9">
      <w:pPr>
        <w:spacing w:after="0" w:line="240" w:lineRule="auto"/>
      </w:pPr>
      <w:r>
        <w:separator/>
      </w:r>
    </w:p>
  </w:endnote>
  <w:endnote w:type="continuationSeparator" w:id="1">
    <w:p w:rsidR="00083A73" w:rsidRDefault="00083A73" w:rsidP="00131B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5DB0" w:rsidRDefault="00955DB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508873"/>
      <w:docPartObj>
        <w:docPartGallery w:val="Page Numbers (Bottom of Page)"/>
        <w:docPartUnique/>
      </w:docPartObj>
    </w:sdtPr>
    <w:sdtContent>
      <w:p w:rsidR="000A5FBB" w:rsidRDefault="00433CC2">
        <w:pPr>
          <w:pStyle w:val="Footer"/>
          <w:jc w:val="right"/>
        </w:pPr>
        <w:fldSimple w:instr=" PAGE   \* MERGEFORMAT ">
          <w:r w:rsidR="00955DB0">
            <w:rPr>
              <w:noProof/>
            </w:rPr>
            <w:t>1</w:t>
          </w:r>
        </w:fldSimple>
      </w:p>
      <w:p w:rsidR="000A5FBB" w:rsidRPr="0006771D" w:rsidRDefault="000A5FBB" w:rsidP="000A5FBB">
        <w:pPr>
          <w:ind w:left="1170" w:hanging="360"/>
          <w:rPr>
            <w:rFonts w:ascii="Arial" w:hAnsi="Arial"/>
            <w:b/>
            <w:sz w:val="18"/>
            <w:szCs w:val="18"/>
          </w:rPr>
        </w:pPr>
        <w:r>
          <w:rPr>
            <w:rFonts w:ascii="Arial" w:hAnsi="Arial"/>
            <w:b/>
            <w:sz w:val="18"/>
            <w:szCs w:val="18"/>
          </w:rPr>
          <w:t xml:space="preserve">H.Q 4/469 GF </w:t>
        </w:r>
        <w:r w:rsidRPr="004B795C">
          <w:rPr>
            <w:rFonts w:ascii="Arial" w:hAnsi="Arial"/>
            <w:b/>
            <w:sz w:val="18"/>
            <w:szCs w:val="18"/>
          </w:rPr>
          <w:t xml:space="preserve"> ,Vaishali,</w:t>
        </w:r>
        <w:r>
          <w:rPr>
            <w:rFonts w:ascii="Arial" w:hAnsi="Arial"/>
            <w:b/>
            <w:sz w:val="18"/>
            <w:szCs w:val="18"/>
          </w:rPr>
          <w:t xml:space="preserve"> </w:t>
        </w:r>
        <w:r w:rsidRPr="004B795C">
          <w:rPr>
            <w:rFonts w:ascii="Arial" w:hAnsi="Arial"/>
            <w:b/>
            <w:sz w:val="18"/>
            <w:szCs w:val="18"/>
          </w:rPr>
          <w:t>GZB</w:t>
        </w:r>
        <w:r>
          <w:rPr>
            <w:rFonts w:ascii="Arial" w:hAnsi="Arial"/>
            <w:b/>
            <w:sz w:val="18"/>
            <w:szCs w:val="18"/>
          </w:rPr>
          <w:t xml:space="preserve"> </w:t>
        </w:r>
        <w:r w:rsidRPr="004B795C">
          <w:rPr>
            <w:rFonts w:ascii="Arial" w:hAnsi="Arial"/>
            <w:b/>
            <w:sz w:val="18"/>
            <w:szCs w:val="18"/>
          </w:rPr>
          <w:t xml:space="preserve">(U.P)   </w:t>
        </w:r>
        <w:hyperlink r:id="rId1" w:history="1">
          <w:r w:rsidRPr="004B795C">
            <w:rPr>
              <w:rStyle w:val="Hyperlink"/>
              <w:rFonts w:ascii="Arial" w:hAnsi="Arial"/>
              <w:b/>
              <w:sz w:val="18"/>
              <w:szCs w:val="18"/>
            </w:rPr>
            <w:t>www.eeeclasses.info</w:t>
          </w:r>
        </w:hyperlink>
        <w:r>
          <w:rPr>
            <w:b/>
          </w:rPr>
          <w:t xml:space="preserve">    </w:t>
        </w:r>
        <w:r w:rsidRPr="004B795C">
          <w:rPr>
            <w:rFonts w:ascii="Arial" w:hAnsi="Arial"/>
            <w:b/>
            <w:sz w:val="18"/>
            <w:szCs w:val="18"/>
          </w:rPr>
          <w:t xml:space="preserve">   01206549775</w:t>
        </w:r>
        <w:r>
          <w:rPr>
            <w:rFonts w:ascii="Arial" w:hAnsi="Arial"/>
            <w:b/>
            <w:sz w:val="18"/>
            <w:szCs w:val="18"/>
          </w:rPr>
          <w:t>,</w:t>
        </w:r>
        <w:r w:rsidRPr="00EE23D6">
          <w:rPr>
            <w:rFonts w:ascii="Arial" w:hAnsi="Arial"/>
            <w:b/>
            <w:sz w:val="18"/>
            <w:szCs w:val="18"/>
          </w:rPr>
          <w:t xml:space="preserve"> </w:t>
        </w:r>
        <w:r w:rsidRPr="004B795C">
          <w:rPr>
            <w:rFonts w:ascii="Arial" w:hAnsi="Arial"/>
            <w:b/>
            <w:sz w:val="18"/>
            <w:szCs w:val="18"/>
          </w:rPr>
          <w:t xml:space="preserve">9818949775,   </w:t>
        </w:r>
      </w:p>
      <w:p w:rsidR="000A5FBB" w:rsidRDefault="00433CC2">
        <w:pPr>
          <w:pStyle w:val="Footer"/>
          <w:jc w:val="right"/>
        </w:pPr>
      </w:p>
    </w:sdtContent>
  </w:sdt>
  <w:p w:rsidR="00440CBE" w:rsidRDefault="00440CBE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5DB0" w:rsidRDefault="00955DB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83A73" w:rsidRDefault="00083A73" w:rsidP="00131BF9">
      <w:pPr>
        <w:spacing w:after="0" w:line="240" w:lineRule="auto"/>
      </w:pPr>
      <w:r>
        <w:separator/>
      </w:r>
    </w:p>
  </w:footnote>
  <w:footnote w:type="continuationSeparator" w:id="1">
    <w:p w:rsidR="00083A73" w:rsidRDefault="00083A73" w:rsidP="00131B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5DB0" w:rsidRDefault="00955DB0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5DB0" w:rsidRDefault="00955DB0" w:rsidP="00955DB0">
    <w:pPr>
      <w:pStyle w:val="NoSpacing"/>
      <w:rPr>
        <w:rFonts w:ascii="Arial" w:hAnsi="Arial"/>
        <w:sz w:val="32"/>
        <w:szCs w:val="32"/>
      </w:rPr>
    </w:pPr>
    <w:r>
      <w:rPr>
        <w:rFonts w:ascii="Arial" w:hAnsi="Arial"/>
        <w:sz w:val="32"/>
        <w:szCs w:val="32"/>
      </w:rPr>
      <w:t xml:space="preserve">   </w:t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  <w:t xml:space="preserve">   </w:t>
    </w:r>
    <w:r>
      <w:rPr>
        <w:noProof/>
      </w:rPr>
      <w:drawing>
        <wp:inline distT="0" distB="0" distL="0" distR="0">
          <wp:extent cx="333375" cy="342900"/>
          <wp:effectExtent l="19050" t="0" r="9525" b="0"/>
          <wp:docPr id="2" name="Picture 18" descr="EEE-Logo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EEE-Logo-2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33375" cy="342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955DB0" w:rsidRPr="004B795C" w:rsidRDefault="00955DB0" w:rsidP="00955DB0">
    <w:pPr>
      <w:pStyle w:val="NoSpacing"/>
      <w:rPr>
        <w:b/>
      </w:rPr>
    </w:pPr>
    <w:r w:rsidRPr="004B795C">
      <w:rPr>
        <w:rFonts w:ascii="Arial" w:hAnsi="Arial"/>
        <w:b/>
        <w:sz w:val="32"/>
        <w:szCs w:val="32"/>
      </w:rPr>
      <w:t xml:space="preserve">                            e-Edge Education Centre</w:t>
    </w:r>
  </w:p>
  <w:p w:rsidR="00955DB0" w:rsidRDefault="00955DB0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5DB0" w:rsidRDefault="00955DB0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03597"/>
    <w:rsid w:val="00050DEF"/>
    <w:rsid w:val="00083A73"/>
    <w:rsid w:val="00093FEC"/>
    <w:rsid w:val="000A5FBB"/>
    <w:rsid w:val="000C6CC8"/>
    <w:rsid w:val="000F6931"/>
    <w:rsid w:val="00131BF9"/>
    <w:rsid w:val="0023024D"/>
    <w:rsid w:val="002C64DD"/>
    <w:rsid w:val="0034787A"/>
    <w:rsid w:val="00433CC2"/>
    <w:rsid w:val="00440CBE"/>
    <w:rsid w:val="00480899"/>
    <w:rsid w:val="00503597"/>
    <w:rsid w:val="005221EC"/>
    <w:rsid w:val="00791A7D"/>
    <w:rsid w:val="007D515D"/>
    <w:rsid w:val="00813D9D"/>
    <w:rsid w:val="008205BA"/>
    <w:rsid w:val="008C45A7"/>
    <w:rsid w:val="009213D0"/>
    <w:rsid w:val="00955DB0"/>
    <w:rsid w:val="00A50D10"/>
    <w:rsid w:val="00AC54E6"/>
    <w:rsid w:val="00AC7A75"/>
    <w:rsid w:val="00B24A4F"/>
    <w:rsid w:val="00CC6323"/>
    <w:rsid w:val="00CC72D8"/>
    <w:rsid w:val="00D3692E"/>
    <w:rsid w:val="00D90743"/>
    <w:rsid w:val="00E165A7"/>
    <w:rsid w:val="00E651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1BF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64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64DD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E651E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semiHidden/>
    <w:unhideWhenUsed/>
    <w:rsid w:val="00131B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31BF9"/>
  </w:style>
  <w:style w:type="paragraph" w:styleId="Footer">
    <w:name w:val="footer"/>
    <w:basedOn w:val="Normal"/>
    <w:link w:val="FooterChar"/>
    <w:uiPriority w:val="99"/>
    <w:unhideWhenUsed/>
    <w:rsid w:val="00131B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1BF9"/>
  </w:style>
  <w:style w:type="character" w:styleId="Hyperlink">
    <w:name w:val="Hyperlink"/>
    <w:basedOn w:val="DefaultParagraphFont"/>
    <w:rsid w:val="00440CB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png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7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1.png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eeeclasses.info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7E8B16-7488-400A-A172-2BCB1DA905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4</Pages>
  <Words>1023</Words>
  <Characters>583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</dc:creator>
  <cp:keywords/>
  <dc:description/>
  <cp:lastModifiedBy>Office</cp:lastModifiedBy>
  <cp:revision>11</cp:revision>
  <dcterms:created xsi:type="dcterms:W3CDTF">2014-01-30T00:35:00Z</dcterms:created>
  <dcterms:modified xsi:type="dcterms:W3CDTF">2014-11-01T06:38:00Z</dcterms:modified>
</cp:coreProperties>
</file>